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08BB" w:rsidRDefault="005208BB" w:rsidP="005208BB">
      <w:pPr>
        <w:pStyle w:val="MTDisplayEquation"/>
        <w:jc w:val="center"/>
        <w:rPr>
          <w:lang w:val="en-US"/>
        </w:rPr>
      </w:pPr>
      <w:r w:rsidRPr="00B63672">
        <w:rPr>
          <w:position w:val="-8"/>
        </w:rPr>
        <w:object w:dxaOrig="3159" w:dyaOrig="10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95pt;height:526.05pt" o:ole="">
            <v:imagedata r:id="rId4" o:title=""/>
          </v:shape>
          <o:OLEObject Type="Embed" ProgID="Equation.DSMT4" ShapeID="_x0000_i1025" DrawAspect="Content" ObjectID="_1788948714" r:id="rId5"/>
        </w:object>
      </w:r>
    </w:p>
    <w:p w:rsidR="00FA608E" w:rsidRPr="00FA608E" w:rsidRDefault="00FA608E" w:rsidP="00FA608E">
      <w:pPr>
        <w:rPr>
          <w:lang w:val="en-US"/>
        </w:rPr>
      </w:pPr>
    </w:p>
    <w:p w:rsidR="005208BB" w:rsidRPr="005208BB" w:rsidRDefault="005208BB" w:rsidP="005208BB">
      <w:pPr>
        <w:pStyle w:val="MTDisplayEquation"/>
        <w:rPr>
          <w:lang w:val="en-US"/>
        </w:rPr>
      </w:pPr>
      <w:r>
        <w:rPr>
          <w:lang w:val="en-US"/>
        </w:rPr>
        <w:lastRenderedPageBreak/>
        <w:tab/>
      </w:r>
      <w:r w:rsidR="00FA608E" w:rsidRPr="00FA608E">
        <w:rPr>
          <w:position w:val="-164"/>
          <w:lang w:val="en-US"/>
        </w:rPr>
        <w:object w:dxaOrig="7860" w:dyaOrig="3400">
          <v:shape id="_x0000_i1026" type="#_x0000_t75" style="width:392.8pt;height:169.8pt" o:ole="">
            <v:imagedata r:id="rId6" o:title=""/>
          </v:shape>
          <o:OLEObject Type="Embed" ProgID="Equation.DSMT4" ShapeID="_x0000_i1026" DrawAspect="Content" ObjectID="_1788948715" r:id="rId7"/>
        </w:object>
      </w:r>
      <w:r>
        <w:rPr>
          <w:lang w:val="en-US"/>
        </w:rPr>
        <w:t xml:space="preserve"> </w:t>
      </w:r>
    </w:p>
    <w:p w:rsidR="00077AE4" w:rsidRPr="005208BB" w:rsidRDefault="00077AE4"/>
    <w:sectPr w:rsidR="00077AE4" w:rsidRPr="005208BB" w:rsidSect="00077AE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9F4E10"/>
    <w:rsid w:val="000647D4"/>
    <w:rsid w:val="00077AE4"/>
    <w:rsid w:val="002F4292"/>
    <w:rsid w:val="003F6A8B"/>
    <w:rsid w:val="00447866"/>
    <w:rsid w:val="004B3B2F"/>
    <w:rsid w:val="005208BB"/>
    <w:rsid w:val="00677FC9"/>
    <w:rsid w:val="009070BB"/>
    <w:rsid w:val="009F4E10"/>
    <w:rsid w:val="00A424D1"/>
    <w:rsid w:val="00B24D1F"/>
    <w:rsid w:val="00B63672"/>
    <w:rsid w:val="00EA24AC"/>
    <w:rsid w:val="00F57254"/>
    <w:rsid w:val="00FA60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7AE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F4E1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9F4E1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2</TotalTime>
  <Pages>1</Pages>
  <Words>8</Words>
  <Characters>52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lex</cp:lastModifiedBy>
  <cp:revision>3</cp:revision>
  <dcterms:created xsi:type="dcterms:W3CDTF">2024-09-25T08:22:00Z</dcterms:created>
  <dcterms:modified xsi:type="dcterms:W3CDTF">2024-09-27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